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037" w:rsidRPr="000570D6" w:rsidRDefault="00E07037" w:rsidP="00082CD9">
      <w:pPr>
        <w:pStyle w:val="3"/>
        <w:spacing w:before="0" w:after="0"/>
        <w:jc w:val="both"/>
        <w:rPr>
          <w:rFonts w:ascii="Times New Roman" w:hAnsi="Times New Roman" w:cs="Times New Roman"/>
          <w:sz w:val="24"/>
          <w:szCs w:val="24"/>
          <w:lang w:val="bg-BG"/>
        </w:rPr>
      </w:pPr>
    </w:p>
    <w:p w:rsidR="00E07037" w:rsidRDefault="00E07037" w:rsidP="00082CD9">
      <w:pPr>
        <w:pStyle w:val="3"/>
        <w:spacing w:before="0" w:after="0"/>
        <w:jc w:val="both"/>
        <w:rPr>
          <w:rFonts w:ascii="Times New Roman" w:hAnsi="Times New Roman" w:cs="Times New Roman"/>
          <w:sz w:val="28"/>
          <w:szCs w:val="28"/>
          <w:lang w:val="bg-BG"/>
        </w:rPr>
      </w:pPr>
    </w:p>
    <w:p w:rsidR="003F13B1" w:rsidRPr="00E60EA7" w:rsidRDefault="00082CD9" w:rsidP="00082CD9">
      <w:pPr>
        <w:pStyle w:val="3"/>
        <w:spacing w:before="0" w:after="0"/>
        <w:jc w:val="both"/>
        <w:rPr>
          <w:rFonts w:ascii="Times New Roman" w:hAnsi="Times New Roman" w:cs="Times New Roman"/>
          <w:sz w:val="28"/>
          <w:szCs w:val="28"/>
          <w:lang w:val="bg-BG"/>
        </w:rPr>
      </w:pPr>
      <w:r w:rsidRPr="00E60EA7">
        <w:rPr>
          <w:rFonts w:ascii="Times New Roman" w:hAnsi="Times New Roman" w:cs="Times New Roman"/>
          <w:sz w:val="28"/>
          <w:szCs w:val="28"/>
          <w:lang w:val="bg-BG"/>
        </w:rPr>
        <w:t>ЗАДАЧА</w:t>
      </w:r>
      <w:r w:rsidR="00B513AA" w:rsidRPr="00E60EA7">
        <w:rPr>
          <w:rFonts w:ascii="Times New Roman" w:hAnsi="Times New Roman" w:cs="Times New Roman"/>
          <w:sz w:val="28"/>
          <w:szCs w:val="28"/>
          <w:lang w:val="bg-BG"/>
        </w:rPr>
        <w:t xml:space="preserve"> </w:t>
      </w:r>
      <w:r w:rsidR="00095771" w:rsidRPr="00E60EA7">
        <w:rPr>
          <w:rFonts w:ascii="Times New Roman" w:hAnsi="Times New Roman" w:cs="Times New Roman"/>
          <w:sz w:val="28"/>
          <w:szCs w:val="28"/>
          <w:lang w:val="bg-BG"/>
        </w:rPr>
        <w:t>B</w:t>
      </w:r>
      <w:r w:rsidR="006D77FD" w:rsidRPr="00E60EA7">
        <w:rPr>
          <w:rFonts w:ascii="Times New Roman" w:hAnsi="Times New Roman" w:cs="Times New Roman"/>
          <w:sz w:val="28"/>
          <w:szCs w:val="28"/>
          <w:lang w:val="bg-BG"/>
        </w:rPr>
        <w:t>2</w:t>
      </w:r>
      <w:r w:rsidR="00FA2337" w:rsidRPr="00E60EA7">
        <w:rPr>
          <w:rFonts w:ascii="Times New Roman" w:hAnsi="Times New Roman" w:cs="Times New Roman"/>
          <w:sz w:val="28"/>
          <w:szCs w:val="28"/>
          <w:lang w:val="bg-BG"/>
        </w:rPr>
        <w:t>.</w:t>
      </w:r>
      <w:r w:rsidR="00D46B46" w:rsidRPr="00E60EA7">
        <w:rPr>
          <w:rFonts w:ascii="Times New Roman" w:hAnsi="Times New Roman" w:cs="Times New Roman"/>
          <w:sz w:val="28"/>
          <w:szCs w:val="28"/>
          <w:lang w:val="bg-BG"/>
        </w:rPr>
        <w:t xml:space="preserve"> </w:t>
      </w:r>
      <w:r w:rsidR="006D77FD" w:rsidRPr="00E60EA7">
        <w:rPr>
          <w:rFonts w:ascii="Times New Roman" w:hAnsi="Times New Roman" w:cs="Times New Roman"/>
          <w:kern w:val="36"/>
          <w:sz w:val="28"/>
          <w:szCs w:val="28"/>
          <w:lang w:val="bg-BG" w:eastAsia="bg-BG"/>
        </w:rPr>
        <w:t>МАНХАТЪНОВО РАЗСТОЯНИЕ</w:t>
      </w:r>
    </w:p>
    <w:p w:rsidR="009919E0" w:rsidRPr="00E60EA7" w:rsidRDefault="00E07037" w:rsidP="009919E0">
      <w:pPr>
        <w:spacing w:before="63" w:after="63"/>
        <w:ind w:firstLine="376"/>
        <w:jc w:val="right"/>
        <w:outlineLvl w:val="0"/>
        <w:rPr>
          <w:b/>
          <w:kern w:val="36"/>
        </w:rPr>
      </w:pPr>
      <w:r w:rsidRPr="00E60EA7">
        <w:rPr>
          <w:b/>
          <w:kern w:val="36"/>
        </w:rPr>
        <w:t xml:space="preserve">Автор: </w:t>
      </w:r>
      <w:r w:rsidR="006D77FD" w:rsidRPr="00E60EA7">
        <w:rPr>
          <w:b/>
          <w:kern w:val="36"/>
        </w:rPr>
        <w:t>Павел Петров</w:t>
      </w:r>
    </w:p>
    <w:p w:rsidR="00E07037" w:rsidRPr="00E60EA7" w:rsidRDefault="00E07037" w:rsidP="009919E0">
      <w:pPr>
        <w:spacing w:before="63" w:after="63"/>
        <w:ind w:firstLine="376"/>
        <w:jc w:val="right"/>
        <w:outlineLvl w:val="0"/>
        <w:rPr>
          <w:kern w:val="36"/>
        </w:rPr>
      </w:pPr>
    </w:p>
    <w:p w:rsidR="006D77FD" w:rsidRPr="00E60EA7" w:rsidRDefault="006D77FD" w:rsidP="006D77FD">
      <w:pPr>
        <w:spacing w:line="360" w:lineRule="auto"/>
        <w:jc w:val="both"/>
      </w:pPr>
      <w:proofErr w:type="spellStart"/>
      <w:r w:rsidRPr="00E60EA7">
        <w:rPr>
          <w:i/>
        </w:rPr>
        <w:t>Манхатъново</w:t>
      </w:r>
      <w:proofErr w:type="spellEnd"/>
      <w:r w:rsidRPr="00E60EA7">
        <w:rPr>
          <w:i/>
        </w:rPr>
        <w:t xml:space="preserve"> разстояние</w:t>
      </w:r>
      <w:r w:rsidR="000570D6" w:rsidRPr="00E60EA7">
        <w:t xml:space="preserve"> между</w:t>
      </w:r>
      <w:r w:rsidRPr="00E60EA7">
        <w:t xml:space="preserve"> точки</w:t>
      </w:r>
      <w:r w:rsidR="000570D6" w:rsidRPr="00E60EA7">
        <w:t>те</w:t>
      </w:r>
      <w:r w:rsidRPr="00E60EA7">
        <w:t xml:space="preserve"> </w:t>
      </w:r>
      <w:r w:rsidRPr="00E60EA7">
        <w:rPr>
          <w:position w:val="-14"/>
        </w:rPr>
        <w:object w:dxaOrig="980" w:dyaOrig="400">
          <v:shape id="_x0000_i1026" type="#_x0000_t75" style="width:49pt;height:20pt" o:ole="">
            <v:imagedata r:id="rId8" o:title=""/>
          </v:shape>
          <o:OLEObject Type="Embed" ProgID="Equation.DSMT4" ShapeID="_x0000_i1026" DrawAspect="Content" ObjectID="_1543139821" r:id="rId9"/>
        </w:object>
      </w:r>
      <w:r w:rsidRPr="00E60EA7">
        <w:t xml:space="preserve"> и </w:t>
      </w:r>
      <w:r w:rsidRPr="00E60EA7">
        <w:rPr>
          <w:position w:val="-14"/>
        </w:rPr>
        <w:object w:dxaOrig="1060" w:dyaOrig="400">
          <v:shape id="_x0000_i1027" type="#_x0000_t75" style="width:53pt;height:20pt" o:ole="">
            <v:imagedata r:id="rId10" o:title=""/>
          </v:shape>
          <o:OLEObject Type="Embed" ProgID="Equation.DSMT4" ShapeID="_x0000_i1027" DrawAspect="Content" ObjectID="_1543139822" r:id="rId11"/>
        </w:object>
      </w:r>
      <w:r w:rsidRPr="00E60EA7">
        <w:t xml:space="preserve"> е сумата</w:t>
      </w:r>
      <w:r w:rsidRPr="00E60EA7">
        <w:t xml:space="preserve"> </w:t>
      </w:r>
      <w:r w:rsidRPr="00E60EA7">
        <w:rPr>
          <w:position w:val="-14"/>
        </w:rPr>
        <w:object w:dxaOrig="1719" w:dyaOrig="400">
          <v:shape id="_x0000_i1025" type="#_x0000_t75" style="width:86pt;height:20pt" o:ole="">
            <v:imagedata r:id="rId12" o:title=""/>
          </v:shape>
          <o:OLEObject Type="Embed" ProgID="Equation.DSMT4" ShapeID="_x0000_i1025" DrawAspect="Content" ObjectID="_1543139823" r:id="rId13"/>
        </w:object>
      </w:r>
      <w:r w:rsidRPr="00E60EA7">
        <w:t>.</w:t>
      </w:r>
    </w:p>
    <w:p w:rsidR="000570D6" w:rsidRPr="00E60EA7" w:rsidRDefault="000570D6" w:rsidP="006D77FD">
      <w:pPr>
        <w:spacing w:line="360" w:lineRule="auto"/>
        <w:jc w:val="both"/>
      </w:pPr>
      <w:proofErr w:type="spellStart"/>
      <w:r w:rsidRPr="00E60EA7">
        <w:rPr>
          <w:i/>
        </w:rPr>
        <w:t>М</w:t>
      </w:r>
      <w:r w:rsidR="006D77FD" w:rsidRPr="00E60EA7">
        <w:rPr>
          <w:i/>
        </w:rPr>
        <w:t>анхатъново</w:t>
      </w:r>
      <w:proofErr w:type="spellEnd"/>
      <w:r w:rsidR="006D77FD" w:rsidRPr="00E60EA7">
        <w:rPr>
          <w:i/>
        </w:rPr>
        <w:t xml:space="preserve"> разстояние</w:t>
      </w:r>
      <w:r w:rsidR="006D77FD" w:rsidRPr="00E60EA7">
        <w:t xml:space="preserve"> между две отсечки </w:t>
      </w:r>
      <w:r w:rsidR="00E60EA7">
        <w:t>е</w:t>
      </w:r>
      <w:r w:rsidR="006D77FD" w:rsidRPr="00E60EA7">
        <w:t xml:space="preserve"> най-късото разстояние от някоя точка от едната отсечка до някоя точка от другата</w:t>
      </w:r>
      <w:r w:rsidRPr="00E60EA7">
        <w:t xml:space="preserve"> отсечка</w:t>
      </w:r>
      <w:r w:rsidR="006D77FD" w:rsidRPr="00E60EA7">
        <w:t>.</w:t>
      </w:r>
    </w:p>
    <w:p w:rsidR="0087526C" w:rsidRPr="00E60EA7" w:rsidRDefault="006D77FD" w:rsidP="006D77FD">
      <w:pPr>
        <w:spacing w:line="360" w:lineRule="auto"/>
        <w:jc w:val="both"/>
      </w:pPr>
      <w:r w:rsidRPr="00E60EA7">
        <w:t xml:space="preserve">Дадени са две отсечки </w:t>
      </w:r>
      <w:r w:rsidRPr="00E60EA7">
        <w:rPr>
          <w:i/>
        </w:rPr>
        <w:t>a</w:t>
      </w:r>
      <w:r w:rsidRPr="00E60EA7">
        <w:rPr>
          <w:vertAlign w:val="subscript"/>
        </w:rPr>
        <w:t>1</w:t>
      </w:r>
      <w:r w:rsidRPr="00E60EA7">
        <w:t xml:space="preserve"> и </w:t>
      </w:r>
      <w:r w:rsidRPr="00E60EA7">
        <w:rPr>
          <w:i/>
        </w:rPr>
        <w:t>a</w:t>
      </w:r>
      <w:r w:rsidRPr="00E60EA7">
        <w:rPr>
          <w:vertAlign w:val="subscript"/>
        </w:rPr>
        <w:t>2</w:t>
      </w:r>
      <w:r w:rsidRPr="00E60EA7">
        <w:t xml:space="preserve">, </w:t>
      </w:r>
      <w:r w:rsidR="000570D6" w:rsidRPr="00E60EA7">
        <w:t xml:space="preserve">които са </w:t>
      </w:r>
      <w:r w:rsidRPr="00E60EA7">
        <w:t xml:space="preserve">успоредни на някоя от координатните оси. Напишете програма </w:t>
      </w:r>
      <w:proofErr w:type="spellStart"/>
      <w:r w:rsidRPr="00E60EA7">
        <w:rPr>
          <w:rFonts w:ascii="Courier New" w:hAnsi="Courier New" w:cs="Courier New"/>
          <w:b/>
        </w:rPr>
        <w:t>manh</w:t>
      </w:r>
      <w:proofErr w:type="spellEnd"/>
      <w:r w:rsidRPr="00E60EA7">
        <w:t xml:space="preserve">, която намира </w:t>
      </w:r>
      <w:proofErr w:type="spellStart"/>
      <w:r w:rsidRPr="00E60EA7">
        <w:rPr>
          <w:i/>
        </w:rPr>
        <w:t>манхатъново</w:t>
      </w:r>
      <w:r w:rsidR="000570D6" w:rsidRPr="00E60EA7">
        <w:rPr>
          <w:i/>
        </w:rPr>
        <w:t>то</w:t>
      </w:r>
      <w:proofErr w:type="spellEnd"/>
      <w:r w:rsidR="000570D6" w:rsidRPr="00E60EA7">
        <w:rPr>
          <w:i/>
        </w:rPr>
        <w:t xml:space="preserve"> разстояние</w:t>
      </w:r>
      <w:r w:rsidR="000570D6" w:rsidRPr="00E60EA7">
        <w:t xml:space="preserve"> между</w:t>
      </w:r>
      <w:r w:rsidRPr="00E60EA7">
        <w:t xml:space="preserve"> отсечките </w:t>
      </w:r>
      <w:r w:rsidRPr="00E60EA7">
        <w:rPr>
          <w:i/>
        </w:rPr>
        <w:t>a</w:t>
      </w:r>
      <w:r w:rsidRPr="00E60EA7">
        <w:rPr>
          <w:vertAlign w:val="subscript"/>
        </w:rPr>
        <w:t>1</w:t>
      </w:r>
      <w:r w:rsidRPr="00E60EA7">
        <w:t xml:space="preserve"> и </w:t>
      </w:r>
      <w:r w:rsidRPr="00E60EA7">
        <w:rPr>
          <w:i/>
        </w:rPr>
        <w:t>a</w:t>
      </w:r>
      <w:r w:rsidRPr="00E60EA7">
        <w:rPr>
          <w:vertAlign w:val="subscript"/>
        </w:rPr>
        <w:t>2</w:t>
      </w:r>
      <w:r w:rsidRPr="00E60EA7">
        <w:t>.</w:t>
      </w:r>
    </w:p>
    <w:p w:rsidR="00E85F9A" w:rsidRPr="00E60EA7" w:rsidRDefault="009919E0" w:rsidP="009919E0">
      <w:pPr>
        <w:spacing w:before="120" w:line="360" w:lineRule="auto"/>
        <w:jc w:val="both"/>
        <w:rPr>
          <w:rFonts w:eastAsia="MS Mincho"/>
          <w:b/>
          <w:lang w:eastAsia="ja-JP"/>
        </w:rPr>
      </w:pPr>
      <w:r w:rsidRPr="00E60EA7">
        <w:rPr>
          <w:rFonts w:eastAsia="MS Mincho"/>
          <w:b/>
          <w:lang w:eastAsia="ja-JP"/>
        </w:rPr>
        <w:t xml:space="preserve">Вход </w:t>
      </w:r>
    </w:p>
    <w:p w:rsidR="00371FB5" w:rsidRPr="00E60EA7" w:rsidRDefault="006D77FD" w:rsidP="00371FB5">
      <w:pPr>
        <w:spacing w:line="360" w:lineRule="auto"/>
        <w:jc w:val="both"/>
      </w:pPr>
      <w:r w:rsidRPr="00E60EA7">
        <w:rPr>
          <w:rFonts w:eastAsia="Calibri"/>
          <w:szCs w:val="22"/>
          <w:lang w:eastAsia="en-US"/>
        </w:rPr>
        <w:t xml:space="preserve">На първия ред </w:t>
      </w:r>
      <w:r w:rsidR="000570D6" w:rsidRPr="00E60EA7">
        <w:rPr>
          <w:rFonts w:eastAsia="Calibri"/>
          <w:szCs w:val="22"/>
          <w:lang w:eastAsia="en-US"/>
        </w:rPr>
        <w:t>на стандартния вход се</w:t>
      </w:r>
      <w:r w:rsidRPr="00E60EA7">
        <w:rPr>
          <w:rFonts w:eastAsia="Calibri"/>
          <w:szCs w:val="22"/>
          <w:lang w:eastAsia="en-US"/>
        </w:rPr>
        <w:t xml:space="preserve"> </w:t>
      </w:r>
      <w:r w:rsidR="000570D6" w:rsidRPr="00E60EA7">
        <w:rPr>
          <w:rFonts w:eastAsia="Calibri"/>
          <w:szCs w:val="22"/>
          <w:lang w:eastAsia="en-US"/>
        </w:rPr>
        <w:t xml:space="preserve">задават </w:t>
      </w:r>
      <w:r w:rsidRPr="00E60EA7">
        <w:rPr>
          <w:rFonts w:eastAsia="Calibri"/>
          <w:szCs w:val="22"/>
          <w:lang w:eastAsia="en-US"/>
        </w:rPr>
        <w:t xml:space="preserve">координатите на двете точки, които са краища на отсечка </w:t>
      </w:r>
      <w:r w:rsidR="000570D6" w:rsidRPr="00E60EA7">
        <w:rPr>
          <w:rFonts w:eastAsia="Calibri"/>
          <w:i/>
          <w:szCs w:val="22"/>
          <w:lang w:eastAsia="en-US"/>
        </w:rPr>
        <w:t>a</w:t>
      </w:r>
      <w:r w:rsidRPr="00E60EA7">
        <w:rPr>
          <w:rFonts w:eastAsia="Calibri"/>
          <w:szCs w:val="22"/>
          <w:vertAlign w:val="subscript"/>
          <w:lang w:eastAsia="en-US"/>
        </w:rPr>
        <w:t>1</w:t>
      </w:r>
      <w:r w:rsidRPr="00E60EA7">
        <w:rPr>
          <w:rFonts w:eastAsia="Calibri"/>
          <w:szCs w:val="22"/>
          <w:lang w:eastAsia="en-US"/>
        </w:rPr>
        <w:t xml:space="preserve">, </w:t>
      </w:r>
      <w:r w:rsidR="000570D6" w:rsidRPr="00E60EA7">
        <w:rPr>
          <w:rFonts w:eastAsia="Calibri"/>
          <w:szCs w:val="22"/>
          <w:lang w:eastAsia="en-US"/>
        </w:rPr>
        <w:t>а на втория ред –</w:t>
      </w:r>
      <w:r w:rsidRPr="00E60EA7">
        <w:rPr>
          <w:rFonts w:eastAsia="Calibri"/>
          <w:szCs w:val="22"/>
          <w:lang w:eastAsia="en-US"/>
        </w:rPr>
        <w:t xml:space="preserve"> координатите на краищата на отсечка </w:t>
      </w:r>
      <w:r w:rsidR="000570D6" w:rsidRPr="00E60EA7">
        <w:rPr>
          <w:rFonts w:eastAsia="Calibri"/>
          <w:i/>
          <w:szCs w:val="22"/>
          <w:lang w:eastAsia="en-US"/>
        </w:rPr>
        <w:t>a</w:t>
      </w:r>
      <w:r w:rsidRPr="00E60EA7">
        <w:rPr>
          <w:rFonts w:eastAsia="Calibri"/>
          <w:szCs w:val="22"/>
          <w:vertAlign w:val="subscript"/>
          <w:lang w:eastAsia="en-US"/>
        </w:rPr>
        <w:t>2</w:t>
      </w:r>
      <w:r w:rsidR="000570D6" w:rsidRPr="00E60EA7">
        <w:rPr>
          <w:rFonts w:eastAsia="Calibri"/>
          <w:szCs w:val="22"/>
          <w:lang w:eastAsia="en-US"/>
        </w:rPr>
        <w:t>.</w:t>
      </w:r>
    </w:p>
    <w:p w:rsidR="00E85F9A" w:rsidRPr="00E60EA7" w:rsidRDefault="009919E0" w:rsidP="00BA2FC1">
      <w:pPr>
        <w:spacing w:before="120" w:line="360" w:lineRule="auto"/>
        <w:jc w:val="both"/>
        <w:rPr>
          <w:rFonts w:eastAsia="MS Mincho"/>
          <w:b/>
          <w:lang w:eastAsia="ja-JP"/>
        </w:rPr>
      </w:pPr>
      <w:r w:rsidRPr="00E60EA7">
        <w:rPr>
          <w:rFonts w:eastAsia="MS Mincho"/>
          <w:b/>
          <w:lang w:eastAsia="ja-JP"/>
        </w:rPr>
        <w:t>Изход</w:t>
      </w:r>
    </w:p>
    <w:p w:rsidR="009919E0" w:rsidRPr="00E60EA7" w:rsidRDefault="000570D6" w:rsidP="00410282">
      <w:pPr>
        <w:spacing w:line="360" w:lineRule="auto"/>
        <w:jc w:val="both"/>
      </w:pPr>
      <w:r w:rsidRPr="00E60EA7">
        <w:t xml:space="preserve">На стандартния изход изведете едно число – търсеното </w:t>
      </w:r>
      <w:proofErr w:type="spellStart"/>
      <w:r w:rsidRPr="00E60EA7">
        <w:rPr>
          <w:i/>
        </w:rPr>
        <w:t>манхатъново</w:t>
      </w:r>
      <w:proofErr w:type="spellEnd"/>
      <w:r w:rsidRPr="00E60EA7">
        <w:rPr>
          <w:i/>
        </w:rPr>
        <w:t xml:space="preserve"> разстояние</w:t>
      </w:r>
      <w:r w:rsidRPr="00E60EA7">
        <w:t xml:space="preserve"> между двете отсечки</w:t>
      </w:r>
      <w:r w:rsidR="006D77FD" w:rsidRPr="00E60EA7">
        <w:t>.</w:t>
      </w:r>
    </w:p>
    <w:p w:rsidR="006C764B" w:rsidRPr="00E60EA7" w:rsidRDefault="006C764B" w:rsidP="00BA2FC1">
      <w:pPr>
        <w:spacing w:before="120" w:line="360" w:lineRule="auto"/>
        <w:jc w:val="both"/>
        <w:rPr>
          <w:rFonts w:eastAsia="MS Mincho"/>
          <w:b/>
          <w:lang w:eastAsia="ja-JP"/>
        </w:rPr>
      </w:pPr>
      <w:r w:rsidRPr="00E60EA7">
        <w:rPr>
          <w:rFonts w:eastAsia="MS Mincho"/>
          <w:b/>
          <w:lang w:eastAsia="ja-JP"/>
        </w:rPr>
        <w:t>Ограничения</w:t>
      </w:r>
    </w:p>
    <w:p w:rsidR="006C764B" w:rsidRPr="00E60EA7" w:rsidRDefault="006D77FD" w:rsidP="006C764B">
      <w:pPr>
        <w:spacing w:line="360" w:lineRule="auto"/>
        <w:jc w:val="both"/>
        <w:rPr>
          <w:rFonts w:eastAsia="Calibri"/>
          <w:b/>
          <w:szCs w:val="22"/>
          <w:lang w:eastAsia="en-US"/>
        </w:rPr>
      </w:pPr>
      <w:r w:rsidRPr="00E60EA7">
        <w:rPr>
          <w:rFonts w:eastAsia="Calibri"/>
          <w:szCs w:val="22"/>
          <w:lang w:eastAsia="en-US"/>
        </w:rPr>
        <w:t xml:space="preserve">Всички числа от входа са цели </w:t>
      </w:r>
      <w:r w:rsidR="00BB1541" w:rsidRPr="00E60EA7">
        <w:rPr>
          <w:rFonts w:eastAsia="Calibri"/>
          <w:szCs w:val="22"/>
          <w:lang w:eastAsia="en-US"/>
        </w:rPr>
        <w:t xml:space="preserve">положителни и </w:t>
      </w:r>
      <w:r w:rsidR="00E60EA7">
        <w:rPr>
          <w:rFonts w:eastAsia="Calibri"/>
          <w:szCs w:val="22"/>
          <w:lang w:eastAsia="en-US"/>
        </w:rPr>
        <w:t>са по-малки от</w:t>
      </w:r>
      <w:bookmarkStart w:id="0" w:name="_GoBack"/>
      <w:bookmarkEnd w:id="0"/>
      <w:r w:rsidRPr="00E60EA7">
        <w:rPr>
          <w:rFonts w:eastAsia="Calibri"/>
          <w:szCs w:val="22"/>
          <w:lang w:eastAsia="en-US"/>
        </w:rPr>
        <w:t xml:space="preserve"> 10</w:t>
      </w:r>
      <w:r w:rsidR="00BB1541" w:rsidRPr="00E60EA7">
        <w:rPr>
          <w:rFonts w:eastAsia="Calibri"/>
          <w:szCs w:val="22"/>
          <w:lang w:eastAsia="en-US"/>
        </w:rPr>
        <w:t>0</w:t>
      </w:r>
      <w:r w:rsidRPr="00E60EA7">
        <w:rPr>
          <w:rFonts w:eastAsia="Calibri"/>
          <w:szCs w:val="22"/>
          <w:lang w:eastAsia="en-US"/>
        </w:rPr>
        <w:t>.</w:t>
      </w:r>
    </w:p>
    <w:p w:rsidR="009919E0" w:rsidRPr="00E60EA7" w:rsidRDefault="009919E0" w:rsidP="009919E0">
      <w:pPr>
        <w:spacing w:before="120" w:line="360" w:lineRule="auto"/>
        <w:jc w:val="both"/>
        <w:rPr>
          <w:rFonts w:eastAsia="MS Mincho"/>
          <w:b/>
          <w:lang w:eastAsia="ja-JP"/>
        </w:rPr>
      </w:pPr>
      <w:r w:rsidRPr="00E60EA7">
        <w:rPr>
          <w:rFonts w:eastAsia="MS Mincho"/>
          <w:b/>
          <w:lang w:eastAsia="ja-JP"/>
        </w:rPr>
        <w:t>П</w:t>
      </w:r>
      <w:r w:rsidR="00335ABD" w:rsidRPr="00E60EA7">
        <w:rPr>
          <w:rFonts w:eastAsia="MS Mincho"/>
          <w:b/>
          <w:lang w:eastAsia="ja-JP"/>
        </w:rPr>
        <w:t>РИМЕР</w:t>
      </w:r>
      <w:r w:rsidR="006D77FD" w:rsidRPr="00E60EA7">
        <w:rPr>
          <w:rFonts w:eastAsia="MS Mincho"/>
          <w:b/>
          <w:lang w:eastAsia="ja-JP"/>
        </w:rPr>
        <w:t>И</w:t>
      </w:r>
      <w:r w:rsidRPr="00E60EA7">
        <w:rPr>
          <w:rFonts w:eastAsia="MS Mincho"/>
          <w:b/>
          <w:lang w:eastAsia="ja-JP"/>
        </w:rPr>
        <w:tab/>
      </w:r>
    </w:p>
    <w:p w:rsidR="006D77FD" w:rsidRPr="00E60EA7" w:rsidRDefault="006D77FD" w:rsidP="006D77FD">
      <w:pPr>
        <w:jc w:val="both"/>
        <w:rPr>
          <w:b/>
        </w:rPr>
      </w:pPr>
      <w:r w:rsidRPr="00E60EA7">
        <w:rPr>
          <w:b/>
        </w:rPr>
        <w:t>Пример 1</w:t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  <w:t>Пример 2</w:t>
      </w:r>
    </w:p>
    <w:p w:rsidR="006D77FD" w:rsidRPr="00E60EA7" w:rsidRDefault="006D77FD" w:rsidP="006D77FD">
      <w:pPr>
        <w:spacing w:before="120"/>
        <w:jc w:val="both"/>
      </w:pPr>
      <w:r w:rsidRPr="00E60EA7">
        <w:rPr>
          <w:b/>
        </w:rPr>
        <w:t>Вход</w:t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proofErr w:type="spellStart"/>
      <w:r w:rsidRPr="00E60EA7">
        <w:rPr>
          <w:b/>
        </w:rPr>
        <w:t>Вход</w:t>
      </w:r>
      <w:proofErr w:type="spellEnd"/>
    </w:p>
    <w:p w:rsidR="006D77FD" w:rsidRPr="00E60EA7" w:rsidRDefault="006D77FD" w:rsidP="006D77FD">
      <w:pPr>
        <w:jc w:val="both"/>
        <w:rPr>
          <w:rFonts w:ascii="Courier New" w:hAnsi="Courier New" w:cs="Courier New"/>
        </w:rPr>
      </w:pPr>
      <w:r w:rsidRPr="00E60EA7">
        <w:rPr>
          <w:rFonts w:ascii="Courier New" w:hAnsi="Courier New" w:cs="Courier New"/>
        </w:rPr>
        <w:t xml:space="preserve">4 2 4 </w:t>
      </w:r>
      <w:proofErr w:type="spellStart"/>
      <w:r w:rsidRPr="00E60EA7">
        <w:rPr>
          <w:rFonts w:ascii="Courier New" w:hAnsi="Courier New" w:cs="Courier New"/>
        </w:rPr>
        <w:t>4</w:t>
      </w:r>
      <w:proofErr w:type="spellEnd"/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>3 2 6 2</w:t>
      </w:r>
    </w:p>
    <w:p w:rsidR="006D77FD" w:rsidRPr="00E60EA7" w:rsidRDefault="006D77FD" w:rsidP="006D77FD">
      <w:pPr>
        <w:jc w:val="both"/>
        <w:rPr>
          <w:rFonts w:ascii="Courier New" w:hAnsi="Courier New" w:cs="Courier New"/>
        </w:rPr>
      </w:pPr>
      <w:r w:rsidRPr="00E60EA7">
        <w:rPr>
          <w:rFonts w:ascii="Courier New" w:hAnsi="Courier New" w:cs="Courier New"/>
        </w:rPr>
        <w:t xml:space="preserve">6 </w:t>
      </w:r>
      <w:proofErr w:type="spellStart"/>
      <w:r w:rsidRPr="00E60EA7">
        <w:rPr>
          <w:rFonts w:ascii="Courier New" w:hAnsi="Courier New" w:cs="Courier New"/>
        </w:rPr>
        <w:t>6</w:t>
      </w:r>
      <w:proofErr w:type="spellEnd"/>
      <w:r w:rsidRPr="00E60EA7">
        <w:rPr>
          <w:rFonts w:ascii="Courier New" w:hAnsi="Courier New" w:cs="Courier New"/>
        </w:rPr>
        <w:t xml:space="preserve"> 2 6</w:t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>1 6 1 3</w:t>
      </w:r>
    </w:p>
    <w:p w:rsidR="006D77FD" w:rsidRPr="00E60EA7" w:rsidRDefault="006D77FD" w:rsidP="006D77FD">
      <w:pPr>
        <w:spacing w:before="120"/>
        <w:jc w:val="both"/>
        <w:rPr>
          <w:b/>
        </w:rPr>
      </w:pPr>
      <w:r w:rsidRPr="00E60EA7">
        <w:rPr>
          <w:b/>
        </w:rPr>
        <w:t>Изход</w:t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r w:rsidRPr="00E60EA7">
        <w:rPr>
          <w:b/>
        </w:rPr>
        <w:tab/>
      </w:r>
      <w:proofErr w:type="spellStart"/>
      <w:r w:rsidRPr="00E60EA7">
        <w:rPr>
          <w:b/>
        </w:rPr>
        <w:t>Изход</w:t>
      </w:r>
      <w:proofErr w:type="spellEnd"/>
    </w:p>
    <w:p w:rsidR="006D77FD" w:rsidRPr="00E60EA7" w:rsidRDefault="006D77FD" w:rsidP="006D77FD">
      <w:pPr>
        <w:jc w:val="both"/>
        <w:rPr>
          <w:rFonts w:ascii="Courier New" w:hAnsi="Courier New" w:cs="Courier New"/>
        </w:rPr>
      </w:pPr>
      <w:r w:rsidRPr="00E60EA7">
        <w:rPr>
          <w:rFonts w:ascii="Courier New" w:hAnsi="Courier New" w:cs="Courier New"/>
        </w:rPr>
        <w:t>2</w:t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</w:r>
      <w:r w:rsidRPr="00E60EA7">
        <w:rPr>
          <w:rFonts w:ascii="Courier New" w:hAnsi="Courier New" w:cs="Courier New"/>
        </w:rPr>
        <w:tab/>
        <w:t>3</w:t>
      </w:r>
    </w:p>
    <w:p w:rsidR="006D77FD" w:rsidRPr="00E60EA7" w:rsidRDefault="006D77FD" w:rsidP="006D77FD">
      <w:pPr>
        <w:spacing w:before="120" w:line="360" w:lineRule="auto"/>
        <w:jc w:val="both"/>
        <w:rPr>
          <w:rFonts w:eastAsia="MS Mincho"/>
          <w:b/>
          <w:lang w:eastAsia="ja-JP"/>
        </w:rPr>
      </w:pPr>
      <w:r w:rsidRPr="00E60EA7">
        <w:rPr>
          <w:b/>
          <w:i/>
        </w:rPr>
        <w:t>Пояснение на примерите</w:t>
      </w:r>
      <w:r w:rsidRPr="00E60EA7">
        <w:t>:</w:t>
      </w:r>
    </w:p>
    <w:p w:rsidR="0087526C" w:rsidRPr="00E60EA7" w:rsidRDefault="006D77FD" w:rsidP="00BB1541">
      <w:pPr>
        <w:spacing w:line="360" w:lineRule="auto"/>
        <w:jc w:val="center"/>
        <w:rPr>
          <w:rFonts w:ascii="Courier New" w:eastAsia="MS Mincho" w:hAnsi="Courier New" w:cs="Courier New"/>
          <w:lang w:eastAsia="ja-JP"/>
        </w:rPr>
      </w:pPr>
      <w:r w:rsidRPr="00E60EA7">
        <w:rPr>
          <w:rFonts w:eastAsia="Calibri"/>
          <w:noProof/>
        </w:rPr>
        <w:drawing>
          <wp:inline distT="0" distB="0" distL="0" distR="0" wp14:anchorId="09C2493F" wp14:editId="7D809DE5">
            <wp:extent cx="3838575" cy="2223519"/>
            <wp:effectExtent l="19050" t="0" r="9525" b="0"/>
            <wp:docPr id="1" name="Картин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223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7526C" w:rsidRPr="00E60EA7" w:rsidSect="00B570BD">
      <w:headerReference w:type="default" r:id="rId15"/>
      <w:pgSz w:w="11906" w:h="16838"/>
      <w:pgMar w:top="1079" w:right="926" w:bottom="36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078A" w:rsidRDefault="003D078A" w:rsidP="00B513AA">
      <w:r>
        <w:separator/>
      </w:r>
    </w:p>
  </w:endnote>
  <w:endnote w:type="continuationSeparator" w:id="0">
    <w:p w:rsidR="003D078A" w:rsidRDefault="003D078A" w:rsidP="00B513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078A" w:rsidRDefault="003D078A" w:rsidP="00B513AA">
      <w:r>
        <w:separator/>
      </w:r>
    </w:p>
  </w:footnote>
  <w:footnote w:type="continuationSeparator" w:id="0">
    <w:p w:rsidR="003D078A" w:rsidRDefault="003D078A" w:rsidP="00B513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13AA" w:rsidRPr="0017119A" w:rsidRDefault="00BC15EA" w:rsidP="00B513AA">
    <w:pPr>
      <w:pStyle w:val="a4"/>
      <w:jc w:val="center"/>
      <w:rPr>
        <w:b/>
        <w:caps/>
        <w:sz w:val="28"/>
        <w:szCs w:val="28"/>
      </w:rPr>
    </w:pPr>
    <w:r>
      <w:rPr>
        <w:b/>
        <w:caps/>
        <w:sz w:val="28"/>
        <w:szCs w:val="28"/>
      </w:rPr>
      <w:t>НАЦИОНАЛНА ОЛИМПИАДА</w:t>
    </w:r>
    <w:r w:rsidR="0017119A">
      <w:rPr>
        <w:b/>
        <w:caps/>
        <w:sz w:val="28"/>
        <w:szCs w:val="28"/>
        <w:lang w:val="ru-RU"/>
      </w:rPr>
      <w:t xml:space="preserve"> ПО ИНФОРМАТИКА</w:t>
    </w:r>
  </w:p>
  <w:p w:rsidR="00BC15EA" w:rsidRPr="00BC15EA" w:rsidRDefault="00BC15EA" w:rsidP="00B513AA">
    <w:pPr>
      <w:pStyle w:val="a4"/>
      <w:jc w:val="center"/>
      <w:rPr>
        <w:b/>
        <w:sz w:val="28"/>
        <w:szCs w:val="28"/>
      </w:rPr>
    </w:pPr>
    <w:r>
      <w:rPr>
        <w:b/>
        <w:sz w:val="28"/>
        <w:szCs w:val="28"/>
      </w:rPr>
      <w:t>Общински кръг</w:t>
    </w:r>
  </w:p>
  <w:p w:rsidR="00B513AA" w:rsidRPr="00A35319" w:rsidRDefault="00244C2A" w:rsidP="00B513AA">
    <w:pPr>
      <w:pStyle w:val="a4"/>
      <w:jc w:val="center"/>
      <w:rPr>
        <w:b/>
        <w:sz w:val="28"/>
        <w:szCs w:val="28"/>
        <w:lang w:val="ru-RU"/>
      </w:rPr>
    </w:pPr>
    <w:r>
      <w:rPr>
        <w:b/>
        <w:sz w:val="28"/>
        <w:szCs w:val="28"/>
        <w:lang w:val="ru-RU"/>
      </w:rPr>
      <w:t>16</w:t>
    </w:r>
    <w:r w:rsidR="00B513AA" w:rsidRPr="00A35319">
      <w:rPr>
        <w:b/>
        <w:sz w:val="28"/>
        <w:szCs w:val="28"/>
        <w:lang w:val="ru-RU"/>
      </w:rPr>
      <w:t xml:space="preserve"> </w:t>
    </w:r>
    <w:proofErr w:type="spellStart"/>
    <w:r>
      <w:rPr>
        <w:b/>
        <w:sz w:val="28"/>
        <w:szCs w:val="28"/>
        <w:lang w:val="ru-RU"/>
      </w:rPr>
      <w:t>декември</w:t>
    </w:r>
    <w:proofErr w:type="spellEnd"/>
    <w:r w:rsidR="00B513AA" w:rsidRPr="00A35319">
      <w:rPr>
        <w:b/>
        <w:sz w:val="28"/>
        <w:szCs w:val="28"/>
        <w:lang w:val="ru-RU"/>
      </w:rPr>
      <w:t xml:space="preserve"> 201</w:t>
    </w:r>
    <w:r w:rsidR="00B342F6">
      <w:rPr>
        <w:b/>
        <w:sz w:val="28"/>
        <w:szCs w:val="28"/>
        <w:lang w:val="ru-RU"/>
      </w:rPr>
      <w:t>6</w:t>
    </w:r>
    <w:r w:rsidR="00B513AA" w:rsidRPr="00A35319">
      <w:rPr>
        <w:b/>
        <w:sz w:val="28"/>
        <w:szCs w:val="28"/>
        <w:lang w:val="ru-RU"/>
      </w:rPr>
      <w:t xml:space="preserve"> г.</w:t>
    </w:r>
  </w:p>
  <w:p w:rsidR="00B513AA" w:rsidRPr="00BE2F79" w:rsidRDefault="00B513AA" w:rsidP="00B513AA">
    <w:pPr>
      <w:pStyle w:val="a4"/>
      <w:jc w:val="center"/>
      <w:rPr>
        <w:lang w:val="ru-RU"/>
      </w:rPr>
    </w:pPr>
    <w:proofErr w:type="spellStart"/>
    <w:r w:rsidRPr="00A35319">
      <w:rPr>
        <w:b/>
        <w:sz w:val="28"/>
        <w:szCs w:val="28"/>
        <w:lang w:val="ru-RU"/>
      </w:rPr>
      <w:t>Група</w:t>
    </w:r>
    <w:proofErr w:type="spellEnd"/>
    <w:r w:rsidRPr="00A35319">
      <w:rPr>
        <w:b/>
        <w:sz w:val="28"/>
        <w:szCs w:val="28"/>
        <w:lang w:val="ru-RU"/>
      </w:rPr>
      <w:t xml:space="preserve"> </w:t>
    </w:r>
    <w:r w:rsidR="00095771">
      <w:rPr>
        <w:b/>
        <w:sz w:val="28"/>
        <w:szCs w:val="28"/>
        <w:lang w:val="en-US"/>
      </w:rPr>
      <w:t>B</w:t>
    </w:r>
    <w:r w:rsidR="00BC15EA">
      <w:rPr>
        <w:b/>
        <w:sz w:val="28"/>
        <w:szCs w:val="28"/>
      </w:rPr>
      <w:t xml:space="preserve">, </w:t>
    </w:r>
    <w:r w:rsidR="00095771">
      <w:rPr>
        <w:b/>
        <w:sz w:val="28"/>
        <w:szCs w:val="28"/>
        <w:lang w:val="en-US"/>
      </w:rPr>
      <w:t>9</w:t>
    </w:r>
    <w:r w:rsidR="00E07037">
      <w:rPr>
        <w:b/>
        <w:sz w:val="28"/>
        <w:szCs w:val="28"/>
        <w:lang w:val="en-US"/>
      </w:rPr>
      <w:t>-</w:t>
    </w:r>
    <w:r w:rsidR="00095771">
      <w:rPr>
        <w:b/>
        <w:sz w:val="28"/>
        <w:szCs w:val="28"/>
        <w:lang w:val="en-US"/>
      </w:rPr>
      <w:t>10</w:t>
    </w:r>
    <w:r w:rsidR="00BC15EA">
      <w:rPr>
        <w:b/>
        <w:sz w:val="28"/>
        <w:szCs w:val="28"/>
      </w:rPr>
      <w:t xml:space="preserve"> кла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1" type="#_x0000_t75" style="width:6pt;height:7pt" o:bullet="t">
        <v:imagedata r:id="rId1" o:title="bull1_iris"/>
      </v:shape>
    </w:pict>
  </w:numPicBullet>
  <w:numPicBullet w:numPicBulletId="1">
    <w:pict>
      <v:shape id="_x0000_i1122" type="#_x0000_t75" style="width:6pt;height:7pt" o:bullet="t">
        <v:imagedata r:id="rId2" o:title="bull2_iris"/>
      </v:shape>
    </w:pict>
  </w:numPicBullet>
  <w:numPicBullet w:numPicBulletId="2">
    <w:pict>
      <v:shape id="_x0000_i1123" type="#_x0000_t75" style="width:6pt;height:7pt" o:bullet="t">
        <v:imagedata r:id="rId3" o:title="bull3_iris"/>
      </v:shape>
    </w:pict>
  </w:numPicBullet>
  <w:numPicBullet w:numPicBulletId="3">
    <w:pict>
      <v:shape id="_x0000_i1124" type="#_x0000_t75" style="width:3in;height:3in" o:bullet="t"/>
    </w:pict>
  </w:numPicBullet>
  <w:numPicBullet w:numPicBulletId="4">
    <w:pict>
      <v:shape id="_x0000_i1125" type="#_x0000_t75" style="width:3in;height:3in" o:bullet="t"/>
    </w:pict>
  </w:numPicBullet>
  <w:abstractNum w:abstractNumId="0">
    <w:nsid w:val="25B00609"/>
    <w:multiLevelType w:val="multilevel"/>
    <w:tmpl w:val="884EBA22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3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PicBulletId w:val="4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4CDA7EFC"/>
    <w:multiLevelType w:val="multilevel"/>
    <w:tmpl w:val="CD5834CE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1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PicBulletId w:val="2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3450"/>
    <w:rsid w:val="00010D26"/>
    <w:rsid w:val="0005143C"/>
    <w:rsid w:val="0005346E"/>
    <w:rsid w:val="000570D6"/>
    <w:rsid w:val="00057BA9"/>
    <w:rsid w:val="0006520B"/>
    <w:rsid w:val="00076D79"/>
    <w:rsid w:val="00081097"/>
    <w:rsid w:val="00082CD9"/>
    <w:rsid w:val="000840BB"/>
    <w:rsid w:val="00095771"/>
    <w:rsid w:val="00097683"/>
    <w:rsid w:val="000A0139"/>
    <w:rsid w:val="000A18D8"/>
    <w:rsid w:val="000A5B8F"/>
    <w:rsid w:val="000B7CED"/>
    <w:rsid w:val="000C1D03"/>
    <w:rsid w:val="000D2A3E"/>
    <w:rsid w:val="000D3A26"/>
    <w:rsid w:val="000E34B1"/>
    <w:rsid w:val="000E6300"/>
    <w:rsid w:val="000F00E4"/>
    <w:rsid w:val="0010405B"/>
    <w:rsid w:val="001177DC"/>
    <w:rsid w:val="00117E96"/>
    <w:rsid w:val="00121632"/>
    <w:rsid w:val="001240A7"/>
    <w:rsid w:val="00124ABB"/>
    <w:rsid w:val="00130B0F"/>
    <w:rsid w:val="00135638"/>
    <w:rsid w:val="00142709"/>
    <w:rsid w:val="001515CE"/>
    <w:rsid w:val="00151D66"/>
    <w:rsid w:val="00154B74"/>
    <w:rsid w:val="001559FB"/>
    <w:rsid w:val="001611CA"/>
    <w:rsid w:val="0017119A"/>
    <w:rsid w:val="00177B0C"/>
    <w:rsid w:val="00186F12"/>
    <w:rsid w:val="001A5CA5"/>
    <w:rsid w:val="001B29CC"/>
    <w:rsid w:val="001B7FAE"/>
    <w:rsid w:val="001C7657"/>
    <w:rsid w:val="001E19F6"/>
    <w:rsid w:val="001E4324"/>
    <w:rsid w:val="001F114A"/>
    <w:rsid w:val="001F68EA"/>
    <w:rsid w:val="00201852"/>
    <w:rsid w:val="00224222"/>
    <w:rsid w:val="00224937"/>
    <w:rsid w:val="00224B7A"/>
    <w:rsid w:val="00230537"/>
    <w:rsid w:val="00240386"/>
    <w:rsid w:val="00244C2A"/>
    <w:rsid w:val="0025250F"/>
    <w:rsid w:val="0026760A"/>
    <w:rsid w:val="00273079"/>
    <w:rsid w:val="002746B1"/>
    <w:rsid w:val="00280BB7"/>
    <w:rsid w:val="00283EBD"/>
    <w:rsid w:val="0028441F"/>
    <w:rsid w:val="00286FB5"/>
    <w:rsid w:val="00294BDB"/>
    <w:rsid w:val="002A1432"/>
    <w:rsid w:val="002A14B0"/>
    <w:rsid w:val="002A46FC"/>
    <w:rsid w:val="002B5EC0"/>
    <w:rsid w:val="002C4A09"/>
    <w:rsid w:val="002E4FC3"/>
    <w:rsid w:val="002F642F"/>
    <w:rsid w:val="002F663F"/>
    <w:rsid w:val="00303F9E"/>
    <w:rsid w:val="0030693A"/>
    <w:rsid w:val="0031286C"/>
    <w:rsid w:val="003165CE"/>
    <w:rsid w:val="00323498"/>
    <w:rsid w:val="00324D89"/>
    <w:rsid w:val="00327931"/>
    <w:rsid w:val="00335ABD"/>
    <w:rsid w:val="003366BA"/>
    <w:rsid w:val="00337D5B"/>
    <w:rsid w:val="00357461"/>
    <w:rsid w:val="00361AFD"/>
    <w:rsid w:val="00363F34"/>
    <w:rsid w:val="00364321"/>
    <w:rsid w:val="003660A3"/>
    <w:rsid w:val="00371FB5"/>
    <w:rsid w:val="003774DE"/>
    <w:rsid w:val="00395B23"/>
    <w:rsid w:val="00397139"/>
    <w:rsid w:val="003A2D76"/>
    <w:rsid w:val="003A61FF"/>
    <w:rsid w:val="003B1CDE"/>
    <w:rsid w:val="003C0A9B"/>
    <w:rsid w:val="003D078A"/>
    <w:rsid w:val="003D33A3"/>
    <w:rsid w:val="003D4118"/>
    <w:rsid w:val="003D5368"/>
    <w:rsid w:val="003F13B1"/>
    <w:rsid w:val="00400130"/>
    <w:rsid w:val="00401FD1"/>
    <w:rsid w:val="004020B7"/>
    <w:rsid w:val="00403487"/>
    <w:rsid w:val="00410282"/>
    <w:rsid w:val="00416EC1"/>
    <w:rsid w:val="004247DE"/>
    <w:rsid w:val="00450BE1"/>
    <w:rsid w:val="0046056A"/>
    <w:rsid w:val="00466BF1"/>
    <w:rsid w:val="004914C2"/>
    <w:rsid w:val="00492D31"/>
    <w:rsid w:val="00493721"/>
    <w:rsid w:val="0049764A"/>
    <w:rsid w:val="004A48A9"/>
    <w:rsid w:val="004B466A"/>
    <w:rsid w:val="004B522D"/>
    <w:rsid w:val="004D0662"/>
    <w:rsid w:val="004D0A70"/>
    <w:rsid w:val="004E6ABD"/>
    <w:rsid w:val="004F0282"/>
    <w:rsid w:val="004F2963"/>
    <w:rsid w:val="0050250D"/>
    <w:rsid w:val="0050282B"/>
    <w:rsid w:val="00513B0C"/>
    <w:rsid w:val="00516EDF"/>
    <w:rsid w:val="0053623D"/>
    <w:rsid w:val="00537AAD"/>
    <w:rsid w:val="00554B16"/>
    <w:rsid w:val="00580CF8"/>
    <w:rsid w:val="005838FF"/>
    <w:rsid w:val="0059012C"/>
    <w:rsid w:val="005A52C6"/>
    <w:rsid w:val="005A66E9"/>
    <w:rsid w:val="005A7AC3"/>
    <w:rsid w:val="005B3018"/>
    <w:rsid w:val="005C4CB2"/>
    <w:rsid w:val="005D042D"/>
    <w:rsid w:val="005E1950"/>
    <w:rsid w:val="005F473F"/>
    <w:rsid w:val="0064280B"/>
    <w:rsid w:val="0064477D"/>
    <w:rsid w:val="00651A33"/>
    <w:rsid w:val="00666B80"/>
    <w:rsid w:val="00676528"/>
    <w:rsid w:val="0068253A"/>
    <w:rsid w:val="00682737"/>
    <w:rsid w:val="00686264"/>
    <w:rsid w:val="00690A9F"/>
    <w:rsid w:val="00692DF1"/>
    <w:rsid w:val="00694551"/>
    <w:rsid w:val="006960A0"/>
    <w:rsid w:val="006A060C"/>
    <w:rsid w:val="006B2E3A"/>
    <w:rsid w:val="006B6039"/>
    <w:rsid w:val="006C5F64"/>
    <w:rsid w:val="006C7289"/>
    <w:rsid w:val="006C764B"/>
    <w:rsid w:val="006D6A34"/>
    <w:rsid w:val="006D77FD"/>
    <w:rsid w:val="006F004D"/>
    <w:rsid w:val="006F07FD"/>
    <w:rsid w:val="00706572"/>
    <w:rsid w:val="00713FBE"/>
    <w:rsid w:val="00720CC3"/>
    <w:rsid w:val="00721861"/>
    <w:rsid w:val="0073738E"/>
    <w:rsid w:val="00754282"/>
    <w:rsid w:val="007605FF"/>
    <w:rsid w:val="007640F4"/>
    <w:rsid w:val="00766A8F"/>
    <w:rsid w:val="007706F8"/>
    <w:rsid w:val="007812EA"/>
    <w:rsid w:val="00784602"/>
    <w:rsid w:val="007944CA"/>
    <w:rsid w:val="00796EF2"/>
    <w:rsid w:val="007B74E1"/>
    <w:rsid w:val="007C1299"/>
    <w:rsid w:val="007D7956"/>
    <w:rsid w:val="007E2FAA"/>
    <w:rsid w:val="007F7BEA"/>
    <w:rsid w:val="00806F20"/>
    <w:rsid w:val="0083211C"/>
    <w:rsid w:val="00832BF9"/>
    <w:rsid w:val="00834B47"/>
    <w:rsid w:val="00842099"/>
    <w:rsid w:val="00850287"/>
    <w:rsid w:val="008558B6"/>
    <w:rsid w:val="00855FE9"/>
    <w:rsid w:val="008610FD"/>
    <w:rsid w:val="00871532"/>
    <w:rsid w:val="0087526C"/>
    <w:rsid w:val="00885FB5"/>
    <w:rsid w:val="00894F6F"/>
    <w:rsid w:val="0089531E"/>
    <w:rsid w:val="00895CCB"/>
    <w:rsid w:val="008A453E"/>
    <w:rsid w:val="008B7322"/>
    <w:rsid w:val="008C0CB3"/>
    <w:rsid w:val="008D755C"/>
    <w:rsid w:val="008F1526"/>
    <w:rsid w:val="008F5146"/>
    <w:rsid w:val="008F7656"/>
    <w:rsid w:val="00903ADF"/>
    <w:rsid w:val="00913E86"/>
    <w:rsid w:val="0091525F"/>
    <w:rsid w:val="0091796D"/>
    <w:rsid w:val="00923A18"/>
    <w:rsid w:val="00923BA3"/>
    <w:rsid w:val="009321CF"/>
    <w:rsid w:val="00940702"/>
    <w:rsid w:val="009479FC"/>
    <w:rsid w:val="00966CF7"/>
    <w:rsid w:val="00983EA8"/>
    <w:rsid w:val="009919E0"/>
    <w:rsid w:val="009A32E0"/>
    <w:rsid w:val="009A4A44"/>
    <w:rsid w:val="009B3F99"/>
    <w:rsid w:val="009C1120"/>
    <w:rsid w:val="009C7914"/>
    <w:rsid w:val="009D1DD5"/>
    <w:rsid w:val="009E2AD0"/>
    <w:rsid w:val="009F5CC5"/>
    <w:rsid w:val="00A018A7"/>
    <w:rsid w:val="00A43A5F"/>
    <w:rsid w:val="00A54719"/>
    <w:rsid w:val="00A67DD9"/>
    <w:rsid w:val="00A7215F"/>
    <w:rsid w:val="00A7456B"/>
    <w:rsid w:val="00A745B4"/>
    <w:rsid w:val="00A879AE"/>
    <w:rsid w:val="00A97021"/>
    <w:rsid w:val="00AA12D9"/>
    <w:rsid w:val="00AA19AB"/>
    <w:rsid w:val="00AA5B64"/>
    <w:rsid w:val="00AB0043"/>
    <w:rsid w:val="00AC4CF8"/>
    <w:rsid w:val="00AC58F4"/>
    <w:rsid w:val="00AC6D5F"/>
    <w:rsid w:val="00AD1A44"/>
    <w:rsid w:val="00AD2207"/>
    <w:rsid w:val="00AE5FF0"/>
    <w:rsid w:val="00B26FCB"/>
    <w:rsid w:val="00B342F6"/>
    <w:rsid w:val="00B47728"/>
    <w:rsid w:val="00B513AA"/>
    <w:rsid w:val="00B570BD"/>
    <w:rsid w:val="00B575B8"/>
    <w:rsid w:val="00B776C6"/>
    <w:rsid w:val="00B90AEC"/>
    <w:rsid w:val="00B94EB0"/>
    <w:rsid w:val="00BA2095"/>
    <w:rsid w:val="00BA2FC1"/>
    <w:rsid w:val="00BB1541"/>
    <w:rsid w:val="00BC15EA"/>
    <w:rsid w:val="00BC67C3"/>
    <w:rsid w:val="00BE2F79"/>
    <w:rsid w:val="00BE3CF6"/>
    <w:rsid w:val="00BE60C1"/>
    <w:rsid w:val="00BF477C"/>
    <w:rsid w:val="00C00D80"/>
    <w:rsid w:val="00C01020"/>
    <w:rsid w:val="00C11033"/>
    <w:rsid w:val="00C14DA4"/>
    <w:rsid w:val="00C169FE"/>
    <w:rsid w:val="00C20259"/>
    <w:rsid w:val="00C20F77"/>
    <w:rsid w:val="00C219B5"/>
    <w:rsid w:val="00C22DB1"/>
    <w:rsid w:val="00C267D3"/>
    <w:rsid w:val="00C37B17"/>
    <w:rsid w:val="00C43DE4"/>
    <w:rsid w:val="00C469DD"/>
    <w:rsid w:val="00C51F24"/>
    <w:rsid w:val="00C53CEA"/>
    <w:rsid w:val="00C57185"/>
    <w:rsid w:val="00C63F8B"/>
    <w:rsid w:val="00C641CC"/>
    <w:rsid w:val="00C71728"/>
    <w:rsid w:val="00C7785F"/>
    <w:rsid w:val="00CA723D"/>
    <w:rsid w:val="00CA7757"/>
    <w:rsid w:val="00CB5115"/>
    <w:rsid w:val="00CC501E"/>
    <w:rsid w:val="00CC55B2"/>
    <w:rsid w:val="00CE3E57"/>
    <w:rsid w:val="00CF6645"/>
    <w:rsid w:val="00D01323"/>
    <w:rsid w:val="00D01998"/>
    <w:rsid w:val="00D073D9"/>
    <w:rsid w:val="00D0797B"/>
    <w:rsid w:val="00D07B09"/>
    <w:rsid w:val="00D20C08"/>
    <w:rsid w:val="00D20FB2"/>
    <w:rsid w:val="00D423CD"/>
    <w:rsid w:val="00D45A11"/>
    <w:rsid w:val="00D46B46"/>
    <w:rsid w:val="00D53169"/>
    <w:rsid w:val="00D6439A"/>
    <w:rsid w:val="00D73282"/>
    <w:rsid w:val="00D92746"/>
    <w:rsid w:val="00D965F2"/>
    <w:rsid w:val="00D971C5"/>
    <w:rsid w:val="00D977FA"/>
    <w:rsid w:val="00DC01D9"/>
    <w:rsid w:val="00DC675B"/>
    <w:rsid w:val="00DD5B26"/>
    <w:rsid w:val="00DE2C1D"/>
    <w:rsid w:val="00DE464A"/>
    <w:rsid w:val="00DE7975"/>
    <w:rsid w:val="00E014CD"/>
    <w:rsid w:val="00E07037"/>
    <w:rsid w:val="00E4437A"/>
    <w:rsid w:val="00E45EBE"/>
    <w:rsid w:val="00E60EA7"/>
    <w:rsid w:val="00E62CE7"/>
    <w:rsid w:val="00E673A5"/>
    <w:rsid w:val="00E74621"/>
    <w:rsid w:val="00E84D6F"/>
    <w:rsid w:val="00E85F9A"/>
    <w:rsid w:val="00E86F4B"/>
    <w:rsid w:val="00E929E0"/>
    <w:rsid w:val="00E93B8E"/>
    <w:rsid w:val="00EA51D3"/>
    <w:rsid w:val="00EA74FA"/>
    <w:rsid w:val="00EC363C"/>
    <w:rsid w:val="00EC4467"/>
    <w:rsid w:val="00EC68C5"/>
    <w:rsid w:val="00ED4A8E"/>
    <w:rsid w:val="00EE3FEE"/>
    <w:rsid w:val="00F0071F"/>
    <w:rsid w:val="00F12199"/>
    <w:rsid w:val="00F20431"/>
    <w:rsid w:val="00F23450"/>
    <w:rsid w:val="00F4091D"/>
    <w:rsid w:val="00F44890"/>
    <w:rsid w:val="00F52050"/>
    <w:rsid w:val="00F52946"/>
    <w:rsid w:val="00F70366"/>
    <w:rsid w:val="00F728F5"/>
    <w:rsid w:val="00F75D8B"/>
    <w:rsid w:val="00F838F7"/>
    <w:rsid w:val="00F84525"/>
    <w:rsid w:val="00F9112A"/>
    <w:rsid w:val="00F92224"/>
    <w:rsid w:val="00FA2337"/>
    <w:rsid w:val="00FA415B"/>
    <w:rsid w:val="00FA51C5"/>
    <w:rsid w:val="00FB5710"/>
    <w:rsid w:val="00FB6161"/>
    <w:rsid w:val="00FC2FC3"/>
    <w:rsid w:val="00FC370C"/>
    <w:rsid w:val="00FE12A5"/>
    <w:rsid w:val="00FE3762"/>
    <w:rsid w:val="00FE4CBB"/>
    <w:rsid w:val="00FF0F3D"/>
    <w:rsid w:val="00FF4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23450"/>
    <w:rPr>
      <w:sz w:val="24"/>
      <w:szCs w:val="24"/>
    </w:rPr>
  </w:style>
  <w:style w:type="paragraph" w:styleId="3">
    <w:name w:val="heading 3"/>
    <w:basedOn w:val="a"/>
    <w:next w:val="a"/>
    <w:link w:val="30"/>
    <w:qFormat/>
    <w:rsid w:val="00F2345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rsid w:val="00F234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  <w:lang w:val="en-GB" w:eastAsia="en-US"/>
    </w:rPr>
  </w:style>
  <w:style w:type="paragraph" w:styleId="a3">
    <w:name w:val="Normal (Web)"/>
    <w:basedOn w:val="a"/>
    <w:uiPriority w:val="99"/>
    <w:unhideWhenUsed/>
    <w:rsid w:val="00403487"/>
    <w:pPr>
      <w:spacing w:before="100" w:beforeAutospacing="1" w:after="100" w:afterAutospacing="1"/>
    </w:pPr>
  </w:style>
  <w:style w:type="paragraph" w:styleId="a4">
    <w:name w:val="header"/>
    <w:basedOn w:val="a"/>
    <w:link w:val="a5"/>
    <w:rsid w:val="00B513AA"/>
    <w:pPr>
      <w:tabs>
        <w:tab w:val="center" w:pos="4536"/>
        <w:tab w:val="right" w:pos="9072"/>
      </w:tabs>
    </w:pPr>
  </w:style>
  <w:style w:type="character" w:customStyle="1" w:styleId="a5">
    <w:name w:val="Горен колонтитул Знак"/>
    <w:link w:val="a4"/>
    <w:rsid w:val="00B513AA"/>
    <w:rPr>
      <w:sz w:val="24"/>
      <w:szCs w:val="24"/>
    </w:rPr>
  </w:style>
  <w:style w:type="paragraph" w:styleId="a6">
    <w:name w:val="footer"/>
    <w:basedOn w:val="a"/>
    <w:link w:val="a7"/>
    <w:rsid w:val="00B513AA"/>
    <w:pPr>
      <w:tabs>
        <w:tab w:val="center" w:pos="4536"/>
        <w:tab w:val="right" w:pos="9072"/>
      </w:tabs>
    </w:pPr>
  </w:style>
  <w:style w:type="character" w:customStyle="1" w:styleId="a7">
    <w:name w:val="Долен колонтитул Знак"/>
    <w:link w:val="a6"/>
    <w:rsid w:val="00B513AA"/>
    <w:rPr>
      <w:sz w:val="24"/>
      <w:szCs w:val="24"/>
    </w:rPr>
  </w:style>
  <w:style w:type="paragraph" w:styleId="a8">
    <w:name w:val="Body Text"/>
    <w:basedOn w:val="a"/>
    <w:rsid w:val="00FA2337"/>
    <w:pPr>
      <w:ind w:right="1972"/>
      <w:jc w:val="both"/>
    </w:pPr>
    <w:rPr>
      <w:lang w:eastAsia="en-US"/>
    </w:rPr>
  </w:style>
  <w:style w:type="table" w:styleId="a9">
    <w:name w:val="Table Grid"/>
    <w:basedOn w:val="a1"/>
    <w:rsid w:val="00FA2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7D7956"/>
  </w:style>
  <w:style w:type="character" w:styleId="aa">
    <w:name w:val="Hyperlink"/>
    <w:rsid w:val="007D7956"/>
    <w:rPr>
      <w:color w:val="0000FF"/>
      <w:u w:val="single"/>
    </w:rPr>
  </w:style>
  <w:style w:type="character" w:customStyle="1" w:styleId="30">
    <w:name w:val="Заглавие 3 Знак"/>
    <w:link w:val="3"/>
    <w:rsid w:val="009919E0"/>
    <w:rPr>
      <w:rFonts w:ascii="Arial" w:hAnsi="Arial" w:cs="Arial"/>
      <w:b/>
      <w:bCs/>
      <w:sz w:val="26"/>
      <w:szCs w:val="26"/>
      <w:lang w:val="en-US" w:eastAsia="en-US"/>
    </w:rPr>
  </w:style>
  <w:style w:type="paragraph" w:styleId="ab">
    <w:name w:val="Balloon Text"/>
    <w:basedOn w:val="a"/>
    <w:link w:val="ac"/>
    <w:rsid w:val="006D77FD"/>
    <w:rPr>
      <w:rFonts w:ascii="Tahoma" w:hAnsi="Tahoma" w:cs="Tahoma"/>
      <w:sz w:val="16"/>
      <w:szCs w:val="16"/>
    </w:rPr>
  </w:style>
  <w:style w:type="character" w:customStyle="1" w:styleId="ac">
    <w:name w:val="Изнесен текст Знак"/>
    <w:basedOn w:val="a0"/>
    <w:link w:val="ab"/>
    <w:rsid w:val="006D77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23450"/>
    <w:rPr>
      <w:sz w:val="24"/>
      <w:szCs w:val="24"/>
    </w:rPr>
  </w:style>
  <w:style w:type="paragraph" w:styleId="3">
    <w:name w:val="heading 3"/>
    <w:basedOn w:val="a"/>
    <w:next w:val="a"/>
    <w:link w:val="30"/>
    <w:qFormat/>
    <w:rsid w:val="00F2345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rsid w:val="00F234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  <w:lang w:val="en-GB" w:eastAsia="en-US"/>
    </w:rPr>
  </w:style>
  <w:style w:type="paragraph" w:styleId="a3">
    <w:name w:val="Normal (Web)"/>
    <w:basedOn w:val="a"/>
    <w:uiPriority w:val="99"/>
    <w:unhideWhenUsed/>
    <w:rsid w:val="00403487"/>
    <w:pPr>
      <w:spacing w:before="100" w:beforeAutospacing="1" w:after="100" w:afterAutospacing="1"/>
    </w:pPr>
  </w:style>
  <w:style w:type="paragraph" w:styleId="a4">
    <w:name w:val="header"/>
    <w:basedOn w:val="a"/>
    <w:link w:val="a5"/>
    <w:rsid w:val="00B513AA"/>
    <w:pPr>
      <w:tabs>
        <w:tab w:val="center" w:pos="4536"/>
        <w:tab w:val="right" w:pos="9072"/>
      </w:tabs>
    </w:pPr>
  </w:style>
  <w:style w:type="character" w:customStyle="1" w:styleId="a5">
    <w:name w:val="Горен колонтитул Знак"/>
    <w:link w:val="a4"/>
    <w:rsid w:val="00B513AA"/>
    <w:rPr>
      <w:sz w:val="24"/>
      <w:szCs w:val="24"/>
    </w:rPr>
  </w:style>
  <w:style w:type="paragraph" w:styleId="a6">
    <w:name w:val="footer"/>
    <w:basedOn w:val="a"/>
    <w:link w:val="a7"/>
    <w:rsid w:val="00B513AA"/>
    <w:pPr>
      <w:tabs>
        <w:tab w:val="center" w:pos="4536"/>
        <w:tab w:val="right" w:pos="9072"/>
      </w:tabs>
    </w:pPr>
  </w:style>
  <w:style w:type="character" w:customStyle="1" w:styleId="a7">
    <w:name w:val="Долен колонтитул Знак"/>
    <w:link w:val="a6"/>
    <w:rsid w:val="00B513AA"/>
    <w:rPr>
      <w:sz w:val="24"/>
      <w:szCs w:val="24"/>
    </w:rPr>
  </w:style>
  <w:style w:type="paragraph" w:styleId="a8">
    <w:name w:val="Body Text"/>
    <w:basedOn w:val="a"/>
    <w:rsid w:val="00FA2337"/>
    <w:pPr>
      <w:ind w:right="1972"/>
      <w:jc w:val="both"/>
    </w:pPr>
    <w:rPr>
      <w:lang w:eastAsia="en-US"/>
    </w:rPr>
  </w:style>
  <w:style w:type="table" w:styleId="a9">
    <w:name w:val="Table Grid"/>
    <w:basedOn w:val="a1"/>
    <w:rsid w:val="00FA23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7D7956"/>
  </w:style>
  <w:style w:type="character" w:styleId="aa">
    <w:name w:val="Hyperlink"/>
    <w:rsid w:val="007D7956"/>
    <w:rPr>
      <w:color w:val="0000FF"/>
      <w:u w:val="single"/>
    </w:rPr>
  </w:style>
  <w:style w:type="character" w:customStyle="1" w:styleId="30">
    <w:name w:val="Заглавие 3 Знак"/>
    <w:link w:val="3"/>
    <w:rsid w:val="009919E0"/>
    <w:rPr>
      <w:rFonts w:ascii="Arial" w:hAnsi="Arial" w:cs="Arial"/>
      <w:b/>
      <w:bCs/>
      <w:sz w:val="26"/>
      <w:szCs w:val="26"/>
      <w:lang w:val="en-US" w:eastAsia="en-US"/>
    </w:rPr>
  </w:style>
  <w:style w:type="paragraph" w:styleId="ab">
    <w:name w:val="Balloon Text"/>
    <w:basedOn w:val="a"/>
    <w:link w:val="ac"/>
    <w:rsid w:val="006D77FD"/>
    <w:rPr>
      <w:rFonts w:ascii="Tahoma" w:hAnsi="Tahoma" w:cs="Tahoma"/>
      <w:sz w:val="16"/>
      <w:szCs w:val="16"/>
    </w:rPr>
  </w:style>
  <w:style w:type="character" w:customStyle="1" w:styleId="ac">
    <w:name w:val="Изнесен текст Знак"/>
    <w:basedOn w:val="a0"/>
    <w:link w:val="ab"/>
    <w:rsid w:val="006D77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31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10590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6627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144</Words>
  <Characters>827</Characters>
  <Application>Microsoft Office Word</Application>
  <DocSecurity>0</DocSecurity>
  <Lines>6</Lines>
  <Paragraphs>1</Paragraphs>
  <ScaleCrop>false</ScaleCrop>
  <HeadingPairs>
    <vt:vector size="4" baseType="variant">
      <vt:variant>
        <vt:lpstr>Заглав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Задача</vt:lpstr>
      <vt:lpstr>Задача</vt:lpstr>
    </vt:vector>
  </TitlesOfParts>
  <Company>RU "Angel Kanchev"</Company>
  <LinksUpToDate>false</LinksUpToDate>
  <CharactersWithSpaces>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</dc:title>
  <dc:creator>ptx</dc:creator>
  <cp:lastModifiedBy>Mladen Manev</cp:lastModifiedBy>
  <cp:revision>9</cp:revision>
  <dcterms:created xsi:type="dcterms:W3CDTF">2016-12-13T07:09:00Z</dcterms:created>
  <dcterms:modified xsi:type="dcterms:W3CDTF">2016-12-13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